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4347" w:rsidRPr="00DE57DD" w:rsidRDefault="0001199E" w:rsidP="00DE57DD">
      <w:pPr>
        <w:jc w:val="center"/>
        <w:rPr>
          <w:b/>
          <w:lang w:val="en-US"/>
        </w:rPr>
      </w:pPr>
      <w:r w:rsidRPr="00DE57DD">
        <w:rPr>
          <w:b/>
          <w:lang w:val="en-US"/>
        </w:rPr>
        <w:t>ĐỀ SỐ 3</w:t>
      </w:r>
    </w:p>
    <w:p w:rsidR="0001199E" w:rsidRPr="00DE57DD" w:rsidRDefault="0001199E" w:rsidP="00DE57DD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DE57DD">
        <w:rPr>
          <w:b/>
          <w:lang w:val="en-US"/>
        </w:rPr>
        <w:t>Phần I – Trắc nghiệm</w:t>
      </w:r>
    </w:p>
    <w:p w:rsidR="0001199E" w:rsidRDefault="0001199E" w:rsidP="0001199E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Khoanh vào chữ cái đặt trước kết quả đúng:</w:t>
      </w:r>
    </w:p>
    <w:p w:rsidR="0001199E" w:rsidRDefault="0001199E" w:rsidP="0001199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Có 25kg gạo, đã dùng 8kg gạo. Vậy số ki – lô – gam còn lại là:</w:t>
      </w:r>
    </w:p>
    <w:p w:rsidR="0001199E" w:rsidRDefault="0001199E" w:rsidP="0001199E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16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17kg</w:t>
      </w:r>
      <w:r>
        <w:rPr>
          <w:lang w:val="en-US"/>
        </w:rPr>
        <w:tab/>
      </w:r>
      <w:r>
        <w:rPr>
          <w:lang w:val="en-US"/>
        </w:rPr>
        <w:tab/>
        <w:t>C. 18kg</w:t>
      </w:r>
      <w:r>
        <w:rPr>
          <w:lang w:val="en-US"/>
        </w:rPr>
        <w:tab/>
      </w:r>
      <w:r>
        <w:rPr>
          <w:lang w:val="en-US"/>
        </w:rPr>
        <w:tab/>
        <w:t>D. 19kg</w:t>
      </w:r>
    </w:p>
    <w:p w:rsidR="0001199E" w:rsidRPr="0001199E" w:rsidRDefault="0001199E" w:rsidP="0001199E">
      <w:pPr>
        <w:ind w:left="360"/>
        <w:rPr>
          <w:lang w:val="en-US"/>
        </w:rPr>
      </w:pPr>
    </w:p>
    <w:p w:rsidR="0001199E" w:rsidRDefault="0001199E" w:rsidP="0001199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4B559501" wp14:editId="2D422CF8">
            <wp:simplePos x="0" y="0"/>
            <wp:positionH relativeFrom="column">
              <wp:posOffset>3628147</wp:posOffset>
            </wp:positionH>
            <wp:positionV relativeFrom="paragraph">
              <wp:posOffset>13632</wp:posOffset>
            </wp:positionV>
            <wp:extent cx="1848255" cy="117546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255" cy="117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w:t>Trong hình bên có bao nhiêu hình tam giác:</w:t>
      </w:r>
    </w:p>
    <w:p w:rsidR="0001199E" w:rsidRDefault="0001199E" w:rsidP="0001199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5 hình </w:t>
      </w:r>
      <w:r>
        <w:rPr>
          <w:lang w:val="en-US"/>
        </w:rPr>
        <w:tab/>
      </w:r>
      <w:r>
        <w:rPr>
          <w:lang w:val="en-US"/>
        </w:rPr>
        <w:tab/>
        <w:t>B. 8 hình</w:t>
      </w:r>
    </w:p>
    <w:p w:rsidR="0001199E" w:rsidRDefault="0001199E" w:rsidP="0001199E">
      <w:pPr>
        <w:ind w:left="360"/>
        <w:rPr>
          <w:lang w:val="en-US"/>
        </w:rPr>
      </w:pPr>
      <w:r>
        <w:rPr>
          <w:lang w:val="en-US"/>
        </w:rPr>
        <w:t xml:space="preserve">C.  9 hình </w:t>
      </w:r>
      <w:r>
        <w:rPr>
          <w:lang w:val="en-US"/>
        </w:rPr>
        <w:tab/>
      </w:r>
      <w:r>
        <w:rPr>
          <w:lang w:val="en-US"/>
        </w:rPr>
        <w:tab/>
        <w:t xml:space="preserve">D. 10 hình </w:t>
      </w:r>
    </w:p>
    <w:p w:rsidR="0001199E" w:rsidRDefault="0001199E" w:rsidP="0001199E">
      <w:pPr>
        <w:ind w:left="360"/>
        <w:rPr>
          <w:lang w:val="en-US"/>
        </w:rPr>
      </w:pPr>
    </w:p>
    <w:p w:rsidR="0001199E" w:rsidRPr="0001199E" w:rsidRDefault="0001199E" w:rsidP="0001199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Nối phép tính với kết quả thích hợp </w:t>
      </w:r>
    </w:p>
    <w:tbl>
      <w:tblPr>
        <w:tblStyle w:val="TableGrid"/>
        <w:tblW w:w="9416" w:type="dxa"/>
        <w:tblInd w:w="360" w:type="dxa"/>
        <w:tblLook w:val="04A0" w:firstRow="1" w:lastRow="0" w:firstColumn="1" w:lastColumn="0" w:noHBand="0" w:noVBand="1"/>
      </w:tblPr>
      <w:tblGrid>
        <w:gridCol w:w="1053"/>
        <w:gridCol w:w="806"/>
        <w:gridCol w:w="930"/>
        <w:gridCol w:w="1099"/>
        <w:gridCol w:w="712"/>
        <w:gridCol w:w="820"/>
        <w:gridCol w:w="1161"/>
        <w:gridCol w:w="789"/>
        <w:gridCol w:w="949"/>
        <w:gridCol w:w="1097"/>
      </w:tblGrid>
      <w:tr w:rsidR="0001199E" w:rsidTr="0001199E">
        <w:tc>
          <w:tcPr>
            <w:tcW w:w="1053" w:type="dxa"/>
            <w:tcBorders>
              <w:right w:val="single" w:sz="4" w:space="0" w:color="auto"/>
            </w:tcBorders>
            <w:vAlign w:val="center"/>
          </w:tcPr>
          <w:p w:rsidR="0001199E" w:rsidRPr="0001199E" w:rsidRDefault="0001199E" w:rsidP="0001199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 + 9</w:t>
            </w:r>
          </w:p>
        </w:tc>
        <w:tc>
          <w:tcPr>
            <w:tcW w:w="8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930" w:type="dxa"/>
            <w:tcBorders>
              <w:top w:val="nil"/>
              <w:left w:val="nil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1099" w:type="dxa"/>
            <w:tcBorders>
              <w:left w:val="single" w:sz="4" w:space="0" w:color="auto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 + 35</w:t>
            </w:r>
          </w:p>
        </w:tc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1161" w:type="dxa"/>
            <w:tcBorders>
              <w:left w:val="single" w:sz="4" w:space="0" w:color="auto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44 – 17 </w:t>
            </w:r>
          </w:p>
        </w:tc>
        <w:tc>
          <w:tcPr>
            <w:tcW w:w="7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1097" w:type="dxa"/>
            <w:tcBorders>
              <w:lef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51 – 24 </w:t>
            </w:r>
          </w:p>
        </w:tc>
      </w:tr>
    </w:tbl>
    <w:p w:rsidR="0001199E" w:rsidRDefault="0001199E" w:rsidP="0001199E">
      <w:pPr>
        <w:ind w:left="360"/>
        <w:jc w:val="center"/>
        <w:rPr>
          <w:lang w:val="en-US"/>
        </w:rPr>
      </w:pP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0C0D299" wp14:editId="305C3730">
                <wp:simplePos x="0" y="0"/>
                <wp:positionH relativeFrom="column">
                  <wp:posOffset>4085617</wp:posOffset>
                </wp:positionH>
                <wp:positionV relativeFrom="paragraph">
                  <wp:posOffset>262647</wp:posOffset>
                </wp:positionV>
                <wp:extent cx="554477" cy="437745"/>
                <wp:effectExtent l="0" t="0" r="17145" b="1968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477" cy="437745"/>
                        </a:xfrm>
                        <a:prstGeom prst="ellips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199E" w:rsidRPr="006941BB" w:rsidRDefault="0001199E" w:rsidP="0001199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0C0D299" id="Oval 8" o:spid="_x0000_s1026" style="position:absolute;left:0;text-align:left;margin-left:321.7pt;margin-top:20.7pt;width:43.65pt;height:34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:rsidR="0001199E" w:rsidRPr="006941BB" w:rsidRDefault="0001199E" w:rsidP="0001199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BDECCD" wp14:editId="7D324F6F">
                <wp:simplePos x="0" y="0"/>
                <wp:positionH relativeFrom="column">
                  <wp:posOffset>2564238</wp:posOffset>
                </wp:positionH>
                <wp:positionV relativeFrom="paragraph">
                  <wp:posOffset>278062</wp:posOffset>
                </wp:positionV>
                <wp:extent cx="554477" cy="437745"/>
                <wp:effectExtent l="0" t="0" r="17145" b="1968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477" cy="437745"/>
                        </a:xfrm>
                        <a:prstGeom prst="ellips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199E" w:rsidRPr="006941BB" w:rsidRDefault="0001199E" w:rsidP="0001199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BDECCD" id="Oval 7" o:spid="_x0000_s1027" style="position:absolute;left:0;text-align:left;margin-left:201.9pt;margin-top:21.9pt;width:43.65pt;height:34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:rsidR="0001199E" w:rsidRPr="006941BB" w:rsidRDefault="0001199E" w:rsidP="0001199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1E42CC" wp14:editId="39F54E1F">
                <wp:simplePos x="0" y="0"/>
                <wp:positionH relativeFrom="column">
                  <wp:posOffset>1157348</wp:posOffset>
                </wp:positionH>
                <wp:positionV relativeFrom="paragraph">
                  <wp:posOffset>281764</wp:posOffset>
                </wp:positionV>
                <wp:extent cx="554477" cy="437745"/>
                <wp:effectExtent l="0" t="0" r="17145" b="1968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477" cy="437745"/>
                        </a:xfrm>
                        <a:prstGeom prst="ellips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199E" w:rsidRPr="006941BB" w:rsidRDefault="0001199E" w:rsidP="0001199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1E42CC" id="Oval 6" o:spid="_x0000_s1028" style="position:absolute;left:0;text-align:left;margin-left:91.15pt;margin-top:22.2pt;width:43.65pt;height:34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:rsidR="0001199E" w:rsidRPr="006941BB" w:rsidRDefault="0001199E" w:rsidP="0001199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2</w:t>
                      </w:r>
                    </w:p>
                  </w:txbxContent>
                </v:textbox>
              </v:oval>
            </w:pict>
          </mc:Fallback>
        </mc:AlternateContent>
      </w:r>
    </w:p>
    <w:p w:rsidR="0001199E" w:rsidRDefault="0001199E" w:rsidP="0001199E">
      <w:pPr>
        <w:rPr>
          <w:lang w:val="en-US"/>
        </w:rPr>
      </w:pPr>
    </w:p>
    <w:p w:rsidR="0001199E" w:rsidRDefault="0001199E" w:rsidP="0001199E">
      <w:pPr>
        <w:rPr>
          <w:lang w:val="en-US"/>
        </w:rPr>
      </w:pPr>
    </w:p>
    <w:p w:rsidR="00DE57DD" w:rsidRPr="006941BB" w:rsidRDefault="00DE57DD" w:rsidP="0001199E">
      <w:pPr>
        <w:rPr>
          <w:lang w:val="en-US"/>
        </w:rPr>
      </w:pPr>
    </w:p>
    <w:p w:rsidR="0001199E" w:rsidRDefault="00A20F04" w:rsidP="0001199E">
      <w:pPr>
        <w:pStyle w:val="ListParagraph"/>
        <w:numPr>
          <w:ilvl w:val="0"/>
          <w:numId w:val="3"/>
        </w:numPr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0A8EC2" wp14:editId="671369E3">
                <wp:simplePos x="0" y="0"/>
                <wp:positionH relativeFrom="column">
                  <wp:posOffset>3910330</wp:posOffset>
                </wp:positionH>
                <wp:positionV relativeFrom="paragraph">
                  <wp:posOffset>268402</wp:posOffset>
                </wp:positionV>
                <wp:extent cx="247650" cy="19050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A07BF7" id="Rectangle 2" o:spid="_x0000_s1026" style="position:absolute;margin-left:307.9pt;margin-top:21.15pt;width:19.5pt;height: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" fillcolor="white [3201]" strokecolor="black [3200]" strokeweight="1pt"/>
            </w:pict>
          </mc:Fallback>
        </mc:AlternateContent>
      </w: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5D1984" wp14:editId="35A8AE07">
                <wp:simplePos x="0" y="0"/>
                <wp:positionH relativeFrom="column">
                  <wp:posOffset>1099225</wp:posOffset>
                </wp:positionH>
                <wp:positionV relativeFrom="paragraph">
                  <wp:posOffset>301855</wp:posOffset>
                </wp:positionV>
                <wp:extent cx="247650" cy="190500"/>
                <wp:effectExtent l="0" t="0" r="19050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476195" id="Rectangle 17" o:spid="_x0000_s1026" style="position:absolute;margin-left:86.55pt;margin-top:23.75pt;width:19.5pt;height: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" fillcolor="white [3201]" strokecolor="black [3200]" strokeweight="1pt"/>
            </w:pict>
          </mc:Fallback>
        </mc:AlternateContent>
      </w:r>
      <w:r w:rsidR="0001199E">
        <w:rPr>
          <w:lang w:val="en-US"/>
        </w:rPr>
        <w:t>Điền dấu &gt;; &lt; hoặc = vào ô trống:</w:t>
      </w:r>
    </w:p>
    <w:p w:rsidR="0001199E" w:rsidRDefault="00A20F04" w:rsidP="0001199E">
      <w:pPr>
        <w:ind w:left="360"/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F16DA8B" wp14:editId="6ACACDE7">
                <wp:simplePos x="0" y="0"/>
                <wp:positionH relativeFrom="column">
                  <wp:posOffset>3899967</wp:posOffset>
                </wp:positionH>
                <wp:positionV relativeFrom="paragraph">
                  <wp:posOffset>300990</wp:posOffset>
                </wp:positionV>
                <wp:extent cx="247650" cy="1905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909A51" id="Rectangle 4" o:spid="_x0000_s1026" style="position:absolute;margin-left:307.1pt;margin-top:23.7pt;width:19.5pt;height: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" fillcolor="white [3201]" strokecolor="black [3200]" strokeweight="1pt"/>
            </w:pict>
          </mc:Fallback>
        </mc:AlternateContent>
      </w: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3B36044" wp14:editId="5380E1D9">
                <wp:simplePos x="0" y="0"/>
                <wp:positionH relativeFrom="column">
                  <wp:posOffset>1293779</wp:posOffset>
                </wp:positionH>
                <wp:positionV relativeFrom="paragraph">
                  <wp:posOffset>302490</wp:posOffset>
                </wp:positionV>
                <wp:extent cx="247650" cy="1905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A13E4E" id="Rectangle 3" o:spid="_x0000_s1026" style="position:absolute;margin-left:101.85pt;margin-top:23.8pt;width:19.5pt;height:1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UqTXQIAAAk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" fillcolor="white [3201]" strokecolor="black [3200]" strokeweight="1pt"/>
            </w:pict>
          </mc:Fallback>
        </mc:AlternateContent>
      </w:r>
      <w:r w:rsidR="0001199E">
        <w:rPr>
          <w:lang w:val="en-US"/>
        </w:rPr>
        <w:t xml:space="preserve">8cm + 9cm </w:t>
      </w:r>
      <w:r w:rsidR="0001199E">
        <w:rPr>
          <w:lang w:val="en-US"/>
        </w:rPr>
        <w:tab/>
        <w:t>17cm</w:t>
      </w:r>
      <w:r w:rsidR="0001199E">
        <w:rPr>
          <w:lang w:val="en-US"/>
        </w:rPr>
        <w:tab/>
      </w:r>
      <w:r w:rsidR="0001199E">
        <w:rPr>
          <w:lang w:val="en-US"/>
        </w:rPr>
        <w:tab/>
      </w:r>
      <w:r w:rsidR="0001199E">
        <w:rPr>
          <w:lang w:val="en-US"/>
        </w:rPr>
        <w:tab/>
      </w:r>
      <w:r w:rsidR="0001199E">
        <w:rPr>
          <w:lang w:val="en-US"/>
        </w:rPr>
        <w:tab/>
        <w:t>45</w:t>
      </w:r>
      <w:r w:rsidR="0001199E" w:rsidRPr="0001199E">
        <w:rPr>
          <w:i/>
          <w:lang w:val="en-US"/>
        </w:rPr>
        <w:t>l</w:t>
      </w:r>
      <w:r w:rsidR="0001199E">
        <w:rPr>
          <w:lang w:val="en-US"/>
        </w:rPr>
        <w:t xml:space="preserve"> – 19</w:t>
      </w:r>
      <w:r w:rsidR="0001199E" w:rsidRPr="0001199E">
        <w:rPr>
          <w:i/>
          <w:lang w:val="en-US"/>
        </w:rPr>
        <w:t>l</w:t>
      </w:r>
      <w:r w:rsidR="0001199E">
        <w:rPr>
          <w:lang w:val="en-US"/>
        </w:rPr>
        <w:tab/>
        <w:t xml:space="preserve">  25</w:t>
      </w:r>
      <w:r w:rsidR="0001199E" w:rsidRPr="0001199E">
        <w:rPr>
          <w:i/>
          <w:lang w:val="en-US"/>
        </w:rPr>
        <w:t>l</w:t>
      </w:r>
    </w:p>
    <w:p w:rsidR="0001199E" w:rsidRDefault="0001199E" w:rsidP="0001199E">
      <w:pPr>
        <w:ind w:left="360"/>
        <w:rPr>
          <w:i/>
          <w:lang w:val="en-US"/>
        </w:rPr>
      </w:pPr>
      <w:r>
        <w:rPr>
          <w:lang w:val="en-US"/>
        </w:rPr>
        <w:t>16dm + 48dm</w:t>
      </w:r>
      <w:r>
        <w:rPr>
          <w:lang w:val="en-US"/>
        </w:rPr>
        <w:tab/>
        <w:t xml:space="preserve">     75d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35</w:t>
      </w:r>
      <w:r w:rsidRPr="0001199E">
        <w:rPr>
          <w:i/>
          <w:lang w:val="en-US"/>
        </w:rPr>
        <w:t>l</w:t>
      </w:r>
      <w:r>
        <w:rPr>
          <w:lang w:val="en-US"/>
        </w:rPr>
        <w:t xml:space="preserve"> – 17</w:t>
      </w:r>
      <w:r w:rsidRPr="0001199E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  23</w:t>
      </w:r>
      <w:r w:rsidRPr="0001199E">
        <w:rPr>
          <w:i/>
          <w:lang w:val="en-US"/>
        </w:rPr>
        <w:t>l</w:t>
      </w:r>
    </w:p>
    <w:p w:rsidR="00DE57DD" w:rsidRDefault="00DE57DD" w:rsidP="0001199E">
      <w:pPr>
        <w:ind w:left="360"/>
        <w:rPr>
          <w:i/>
          <w:lang w:val="en-US"/>
        </w:rPr>
      </w:pPr>
    </w:p>
    <w:p w:rsidR="00A20F04" w:rsidRDefault="00A20F04" w:rsidP="00A20F04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Quan sát hình vẽ rồi điền vào chỗ chấm cho đúng:</w:t>
      </w:r>
    </w:p>
    <w:p w:rsidR="00A20F04" w:rsidRDefault="00C338AE" w:rsidP="00A20F04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Quả đu đủ nặng  …..gam. Bắp cải nặng …..gam</w:t>
      </w:r>
    </w:p>
    <w:p w:rsidR="00C338AE" w:rsidRDefault="00C338AE" w:rsidP="00C338A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Quả đu đủ nặng hơn bắp cải là:…….ga</w:t>
      </w:r>
      <w:r>
        <w:rPr>
          <w:noProof/>
          <w:lang w:eastAsia="vi-VN"/>
        </w:rPr>
        <w:drawing>
          <wp:anchor distT="0" distB="0" distL="114300" distR="114300" simplePos="0" relativeHeight="251671552" behindDoc="1" locked="0" layoutInCell="1" allowOverlap="1" wp14:anchorId="530BB765" wp14:editId="03878552">
            <wp:simplePos x="0" y="0"/>
            <wp:positionH relativeFrom="column">
              <wp:posOffset>486140</wp:posOffset>
            </wp:positionH>
            <wp:positionV relativeFrom="paragraph">
              <wp:posOffset>190973</wp:posOffset>
            </wp:positionV>
            <wp:extent cx="3987800" cy="244164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123" cy="2444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w:t>m</w:t>
      </w: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Default="00C338AE" w:rsidP="00C338AE">
      <w:pPr>
        <w:rPr>
          <w:lang w:val="en-US"/>
        </w:rPr>
      </w:pPr>
    </w:p>
    <w:p w:rsidR="00C338AE" w:rsidRDefault="00C338AE" w:rsidP="00C338AE">
      <w:pPr>
        <w:tabs>
          <w:tab w:val="left" w:pos="2742"/>
        </w:tabs>
        <w:rPr>
          <w:lang w:val="en-US"/>
        </w:rPr>
      </w:pPr>
    </w:p>
    <w:p w:rsidR="00DE57DD" w:rsidRDefault="00DE57DD" w:rsidP="00C338AE">
      <w:pPr>
        <w:tabs>
          <w:tab w:val="left" w:pos="2742"/>
        </w:tabs>
        <w:rPr>
          <w:lang w:val="en-US"/>
        </w:rPr>
      </w:pPr>
    </w:p>
    <w:p w:rsidR="00C338AE" w:rsidRDefault="00C338AE" w:rsidP="00C338AE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b/>
          <w:noProof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9B82CD5" wp14:editId="199CBB3A">
                <wp:simplePos x="0" y="0"/>
                <wp:positionH relativeFrom="column">
                  <wp:posOffset>1692099</wp:posOffset>
                </wp:positionH>
                <wp:positionV relativeFrom="paragraph">
                  <wp:posOffset>290884</wp:posOffset>
                </wp:positionV>
                <wp:extent cx="262201" cy="232667"/>
                <wp:effectExtent l="0" t="0" r="24130" b="1524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201" cy="2326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38AE" w:rsidRPr="00C338AE" w:rsidRDefault="00C338A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B82CD5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9" type="#_x0000_t202" style="position:absolute;left:0;text-align:left;margin-left:133.25pt;margin-top:22.9pt;width:20.65pt;height:18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" fillcolor="white [3201]" strokecolor="white [3212]" strokeweight=".5pt">
                <v:textbox>
                  <w:txbxContent>
                    <w:p w:rsidR="00C338AE" w:rsidRPr="00C338AE" w:rsidRDefault="00C338A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t>Điền chữ số thích hợp vào ô trống:</w:t>
      </w:r>
    </w:p>
    <w:tbl>
      <w:tblPr>
        <w:tblStyle w:val="TableGrid"/>
        <w:tblW w:w="0" w:type="auto"/>
        <w:tblInd w:w="29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"/>
        <w:gridCol w:w="2906"/>
        <w:gridCol w:w="598"/>
      </w:tblGrid>
      <w:tr w:rsidR="00C338AE" w:rsidTr="00C338AE">
        <w:tc>
          <w:tcPr>
            <w:tcW w:w="749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44AA71A" wp14:editId="1EF96D0F">
                      <wp:simplePos x="0" y="0"/>
                      <wp:positionH relativeFrom="column">
                        <wp:posOffset>14835</wp:posOffset>
                      </wp:positionH>
                      <wp:positionV relativeFrom="paragraph">
                        <wp:posOffset>12876</wp:posOffset>
                      </wp:positionV>
                      <wp:extent cx="170275" cy="145915"/>
                      <wp:effectExtent l="0" t="0" r="20320" b="26035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275" cy="14591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0C290D0" id="Rectangle 9" o:spid="_x0000_s1026" style="position:absolute;margin-left:1.15pt;margin-top:1pt;width:13.4pt;height:11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" fillcolor="white [3201]" strokecolor="black [3200]" strokeweight="1pt"/>
                  </w:pict>
                </mc:Fallback>
              </mc:AlternateContent>
            </w:r>
            <w:r>
              <w:rPr>
                <w:lang w:val="en-US"/>
              </w:rPr>
              <w:t xml:space="preserve">     9</w:t>
            </w:r>
          </w:p>
        </w:tc>
        <w:tc>
          <w:tcPr>
            <w:tcW w:w="2906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right"/>
              <w:rPr>
                <w:lang w:val="en-US"/>
              </w:rPr>
            </w:pPr>
            <w:r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1D99F68" wp14:editId="74C53324">
                      <wp:simplePos x="0" y="0"/>
                      <wp:positionH relativeFrom="column">
                        <wp:posOffset>1475267</wp:posOffset>
                      </wp:positionH>
                      <wp:positionV relativeFrom="paragraph">
                        <wp:posOffset>12254</wp:posOffset>
                      </wp:positionV>
                      <wp:extent cx="252919" cy="282102"/>
                      <wp:effectExtent l="0" t="0" r="13970" b="2286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2919" cy="28210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338AE" w:rsidRDefault="00C338AE" w:rsidP="00C338AE">
                                  <w:r w:rsidRPr="00C338AE">
                                    <w:rPr>
                                      <w:position w:val="-4"/>
                                    </w:rPr>
                                    <w:object w:dxaOrig="220" w:dyaOrig="1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0.7pt;height:7.65pt" o:ole="">
                                        <v:imagedata r:id="rId7" o:title=""/>
                                      </v:shape>
                                      <o:OLEObject Type="Embed" ProgID="Equation.DSMT4" ShapeID="_x0000_i1025" DrawAspect="Content" ObjectID="_1601280688" r:id="rId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D99F68" id="Text Box 14" o:spid="_x0000_s1030" type="#_x0000_t202" style="position:absolute;left:0;text-align:left;margin-left:116.15pt;margin-top:.95pt;width:19.9pt;height:22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" fillcolor="white [3201]" strokecolor="white [3212]" strokeweight=".5pt">
                      <v:textbox>
                        <w:txbxContent>
                          <w:p w:rsidR="00C338AE" w:rsidRDefault="00C338AE" w:rsidP="00C338AE">
                            <w:r w:rsidRPr="00C338AE">
                              <w:rPr>
                                <w:position w:val="-4"/>
                              </w:rPr>
                              <w:object w:dxaOrig="220" w:dyaOrig="160">
                                <v:shape id="_x0000_i1025" type="#_x0000_t75" style="width:10.7pt;height:7.65pt" o:ole="">
                                  <v:imagedata r:id="rId7" o:title=""/>
                                </v:shape>
                                <o:OLEObject Type="Embed" ProgID="Equation.DSMT4" ShapeID="_x0000_i1025" DrawAspect="Content" ObjectID="_1601280688" r:id="rId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98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71</w:t>
            </w:r>
          </w:p>
        </w:tc>
      </w:tr>
      <w:tr w:rsidR="00C338AE" w:rsidTr="00C338AE">
        <w:tc>
          <w:tcPr>
            <w:tcW w:w="749" w:type="dxa"/>
            <w:tcBorders>
              <w:bottom w:val="single" w:sz="4" w:space="0" w:color="auto"/>
            </w:tcBorders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  36</w:t>
            </w:r>
          </w:p>
        </w:tc>
        <w:tc>
          <w:tcPr>
            <w:tcW w:w="2906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C47EE87" wp14:editId="7E969405">
                      <wp:simplePos x="0" y="0"/>
                      <wp:positionH relativeFrom="column">
                        <wp:posOffset>1748059</wp:posOffset>
                      </wp:positionH>
                      <wp:positionV relativeFrom="paragraph">
                        <wp:posOffset>41653</wp:posOffset>
                      </wp:positionV>
                      <wp:extent cx="179557" cy="141862"/>
                      <wp:effectExtent l="0" t="0" r="11430" b="1079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557" cy="141862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73E0FE" id="Rectangle 11" o:spid="_x0000_s1026" style="position:absolute;margin-left:137.65pt;margin-top:3.3pt;width:14.15pt;height:11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" fillcolor="white [3201]" strokecolor="black [3200]" strokeweight="1pt"/>
                  </w:pict>
                </mc:Fallback>
              </mc:AlternateConten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338AE" w:rsidTr="00C338AE">
        <w:tc>
          <w:tcPr>
            <w:tcW w:w="749" w:type="dxa"/>
            <w:tcBorders>
              <w:top w:val="single" w:sz="4" w:space="0" w:color="auto"/>
            </w:tcBorders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1B981FE" wp14:editId="74BCE8FA">
                      <wp:simplePos x="0" y="0"/>
                      <wp:positionH relativeFrom="column">
                        <wp:posOffset>226060</wp:posOffset>
                      </wp:positionH>
                      <wp:positionV relativeFrom="paragraph">
                        <wp:posOffset>27089</wp:posOffset>
                      </wp:positionV>
                      <wp:extent cx="247650" cy="190500"/>
                      <wp:effectExtent l="0" t="0" r="19050" b="1905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" cy="1905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2B34D63" id="Rectangle 10" o:spid="_x0000_s1026" style="position:absolute;margin-left:17.8pt;margin-top:2.15pt;width:19.5pt;height: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" fillcolor="white [3201]" strokecolor="black [3200]" strokeweight="1pt"/>
                  </w:pict>
                </mc:Fallback>
              </mc:AlternateContent>
            </w:r>
            <w:r>
              <w:rPr>
                <w:lang w:val="en-US"/>
              </w:rPr>
              <w:t>7</w:t>
            </w:r>
          </w:p>
        </w:tc>
        <w:tc>
          <w:tcPr>
            <w:tcW w:w="2906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</w:p>
        </w:tc>
        <w:tc>
          <w:tcPr>
            <w:tcW w:w="598" w:type="dxa"/>
            <w:tcBorders>
              <w:top w:val="single" w:sz="4" w:space="0" w:color="auto"/>
            </w:tcBorders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359AC94" wp14:editId="323E8541">
                      <wp:simplePos x="0" y="0"/>
                      <wp:positionH relativeFrom="column">
                        <wp:posOffset>126217</wp:posOffset>
                      </wp:positionH>
                      <wp:positionV relativeFrom="paragraph">
                        <wp:posOffset>36195</wp:posOffset>
                      </wp:positionV>
                      <wp:extent cx="247650" cy="190500"/>
                      <wp:effectExtent l="0" t="0" r="19050" b="1905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" cy="1905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225F536" id="Rectangle 12" o:spid="_x0000_s1026" style="position:absolute;margin-left:9.95pt;margin-top:2.85pt;width:19.5pt;height:1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" fillcolor="white [3201]" strokecolor="black [3200]" strokeweight="1pt"/>
                  </w:pict>
                </mc:Fallback>
              </mc:AlternateContent>
            </w:r>
            <w:r>
              <w:rPr>
                <w:lang w:val="en-US"/>
              </w:rPr>
              <w:t>4</w:t>
            </w:r>
          </w:p>
        </w:tc>
      </w:tr>
    </w:tbl>
    <w:p w:rsidR="00DE57DD" w:rsidRP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82816" behindDoc="1" locked="0" layoutInCell="1" allowOverlap="1" wp14:anchorId="5F1593DF" wp14:editId="59D6C793">
            <wp:simplePos x="0" y="0"/>
            <wp:positionH relativeFrom="column">
              <wp:posOffset>690286</wp:posOffset>
            </wp:positionH>
            <wp:positionV relativeFrom="paragraph">
              <wp:posOffset>198350</wp:posOffset>
            </wp:positionV>
            <wp:extent cx="3618865" cy="1488440"/>
            <wp:effectExtent l="0" t="0" r="63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865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38AE">
        <w:rPr>
          <w:lang w:val="en-US"/>
        </w:rPr>
        <w:t>Số?</w:t>
      </w: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Pr="00DE57DD" w:rsidRDefault="00DE57DD" w:rsidP="00DE57DD">
      <w:pPr>
        <w:tabs>
          <w:tab w:val="left" w:pos="2742"/>
        </w:tabs>
        <w:rPr>
          <w:b/>
          <w:lang w:val="en-US"/>
        </w:rPr>
      </w:pPr>
    </w:p>
    <w:p w:rsidR="00C338AE" w:rsidRPr="00DE57DD" w:rsidRDefault="00DE57DD" w:rsidP="00DE57DD">
      <w:pPr>
        <w:pStyle w:val="ListParagraph"/>
        <w:numPr>
          <w:ilvl w:val="0"/>
          <w:numId w:val="5"/>
        </w:numPr>
        <w:tabs>
          <w:tab w:val="left" w:pos="2742"/>
        </w:tabs>
        <w:ind w:left="284" w:hanging="284"/>
        <w:rPr>
          <w:b/>
          <w:lang w:val="en-US"/>
        </w:rPr>
      </w:pPr>
      <w:r w:rsidRPr="00DE57DD">
        <w:rPr>
          <w:b/>
          <w:lang w:val="en-US"/>
        </w:rPr>
        <w:t>Phần II - Tự luận</w:t>
      </w:r>
      <w:r w:rsidR="00C338AE" w:rsidRPr="00DE57DD">
        <w:rPr>
          <w:b/>
          <w:lang w:val="en-US"/>
        </w:rPr>
        <w:t xml:space="preserve"> </w:t>
      </w:r>
    </w:p>
    <w:p w:rsidR="00DE57DD" w:rsidRDefault="00DE57DD" w:rsidP="00DE57DD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lang w:val="en-US"/>
        </w:rPr>
        <w:t>Tìm x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DE57DD" w:rsidTr="00DE57DD">
        <w:tc>
          <w:tcPr>
            <w:tcW w:w="3209" w:type="dxa"/>
          </w:tcPr>
          <w:p w:rsidR="00DE57DD" w:rsidRDefault="00DE57DD" w:rsidP="00DE57DD">
            <w:pPr>
              <w:pStyle w:val="ListParagraph"/>
              <w:numPr>
                <w:ilvl w:val="0"/>
                <w:numId w:val="7"/>
              </w:numPr>
              <w:tabs>
                <w:tab w:val="left" w:pos="2742"/>
              </w:tabs>
              <w:rPr>
                <w:lang w:val="en-US"/>
              </w:rPr>
            </w:pPr>
            <w:r>
              <w:rPr>
                <w:lang w:val="en-US"/>
              </w:rPr>
              <w:t>8 + x = 13</w:t>
            </w:r>
          </w:p>
          <w:p w:rsid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  <w:p w:rsidR="00DE57DD" w:rsidRP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</w:tc>
        <w:tc>
          <w:tcPr>
            <w:tcW w:w="3209" w:type="dxa"/>
          </w:tcPr>
          <w:p w:rsidR="00DE57DD" w:rsidRDefault="00DE57DD" w:rsidP="00DE57DD">
            <w:pPr>
              <w:pStyle w:val="ListParagraph"/>
              <w:numPr>
                <w:ilvl w:val="0"/>
                <w:numId w:val="7"/>
              </w:numPr>
              <w:tabs>
                <w:tab w:val="left" w:pos="2742"/>
              </w:tabs>
              <w:rPr>
                <w:lang w:val="en-US"/>
              </w:rPr>
            </w:pPr>
            <w:r>
              <w:rPr>
                <w:lang w:val="en-US"/>
              </w:rPr>
              <w:t>32 – x = 15</w:t>
            </w:r>
          </w:p>
          <w:p w:rsid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.</w:t>
            </w:r>
          </w:p>
          <w:p w:rsidR="00DE57DD" w:rsidRP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.</w:t>
            </w:r>
          </w:p>
        </w:tc>
        <w:tc>
          <w:tcPr>
            <w:tcW w:w="3210" w:type="dxa"/>
          </w:tcPr>
          <w:p w:rsidR="00DE57DD" w:rsidRDefault="00DE57DD" w:rsidP="00DE57DD">
            <w:pPr>
              <w:pStyle w:val="ListParagraph"/>
              <w:numPr>
                <w:ilvl w:val="0"/>
                <w:numId w:val="7"/>
              </w:numPr>
              <w:tabs>
                <w:tab w:val="left" w:pos="2742"/>
              </w:tabs>
              <w:rPr>
                <w:lang w:val="en-US"/>
              </w:rPr>
            </w:pPr>
            <w:r>
              <w:rPr>
                <w:lang w:val="en-US"/>
              </w:rPr>
              <w:t>x – 9 = 14</w:t>
            </w:r>
          </w:p>
          <w:p w:rsid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  <w:p w:rsidR="00DE57DD" w:rsidRP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</w:tc>
      </w:tr>
    </w:tbl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lang w:val="en-US"/>
        </w:rPr>
        <w:t>Minh cắt được 28 bông hoa, chị Hòa cắt được nhiều hơn Minh 16 bông hoa. Hỏi chị Hòa cắt được bao nhiêu bông hoa?</w:t>
      </w:r>
    </w:p>
    <w:p w:rsidR="00DE57DD" w:rsidRPr="00DE57DD" w:rsidRDefault="00DE57DD" w:rsidP="00DE57DD">
      <w:pPr>
        <w:tabs>
          <w:tab w:val="left" w:pos="2742"/>
        </w:tabs>
        <w:ind w:left="360"/>
        <w:jc w:val="center"/>
        <w:rPr>
          <w:i/>
          <w:lang w:val="en-US"/>
        </w:rPr>
      </w:pPr>
      <w:r w:rsidRPr="00DE57DD">
        <w:rPr>
          <w:i/>
          <w:lang w:val="en-US"/>
        </w:rPr>
        <w:t>Bài giải</w:t>
      </w:r>
    </w:p>
    <w:p w:rsidR="00DE57DD" w:rsidRPr="00DE57DD" w:rsidRDefault="00DE57DD" w:rsidP="00DE57DD">
      <w:pPr>
        <w:tabs>
          <w:tab w:val="left" w:pos="2742"/>
        </w:tabs>
        <w:ind w:left="360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  <w:r>
        <w:rPr>
          <w:lang w:val="en-US"/>
        </w:rPr>
        <w:t>………………………………………………………………………………………</w:t>
      </w:r>
    </w:p>
    <w:sectPr w:rsidR="00DE57DD" w:rsidRPr="00DE57DD" w:rsidSect="0001199E">
      <w:headerReference w:type="default" r:id="rId13"/>
      <w:footerReference w:type="default" r:id="rId14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16CC7"/>
    <w:multiLevelType w:val="hybridMultilevel"/>
    <w:tmpl w:val="C3063B2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E75521"/>
    <w:multiLevelType w:val="hybridMultilevel"/>
    <w:tmpl w:val="D05859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875201"/>
    <w:multiLevelType w:val="hybridMultilevel"/>
    <w:tmpl w:val="CAA4B33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53248D"/>
    <w:multiLevelType w:val="hybridMultilevel"/>
    <w:tmpl w:val="E95E7DDA"/>
    <w:lvl w:ilvl="0" w:tplc="697072F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00674D5"/>
    <w:multiLevelType w:val="hybridMultilevel"/>
    <w:tmpl w:val="4A0C410A"/>
    <w:lvl w:ilvl="0" w:tplc="99C4A4B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925EDE"/>
    <w:multiLevelType w:val="hybridMultilevel"/>
    <w:tmpl w:val="5DB2FF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D42103"/>
    <w:multiLevelType w:val="hybridMultilevel"/>
    <w:tmpl w:val="98021D6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6"/>
  </w:num>
  <w:num w:numId="5">
    <w:abstractNumId w:val="1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199E"/>
    <w:rsid w:val="0001199E"/>
    <w:rsid w:val="003E4347"/>
    <w:rsid w:val="00A20F04"/>
    <w:rsid w:val="00C338AE"/>
    <w:rsid w:val="00DE5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D4FBFE11-933B-430C-90CA-43571F2DC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199E"/>
    <w:pPr>
      <w:ind w:left="720"/>
      <w:contextualSpacing/>
    </w:pPr>
  </w:style>
  <w:style w:type="table" w:styleId="TableGrid">
    <w:name w:val="Table Grid"/>
    <w:basedOn w:val="TableNormal"/>
    <w:uiPriority w:val="39"/>
    <w:rsid w:val="000119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2</dc:title>
  <dc:subject/>
  <dc:creator>Thaygiaongheo.com</dc:creator>
  <cp:keywords/>
  <dc:description/>
  <cp:lastModifiedBy>MyPC</cp:lastModifiedBy>
  <cp:revision>1</cp:revision>
  <dcterms:created xsi:type="dcterms:W3CDTF">2018-10-17T03:08:00Z</dcterms:created>
  <dcterms:modified xsi:type="dcterms:W3CDTF">2018-10-17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